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72FF5" w:rsidRDefault="00E333D0" w:rsidP="00C72FF5">
      <w:r>
        <w:rPr>
          <w:noProof/>
          <w:lang w:eastAsia="tr-TR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Metin Kutusu 36" o:spid="_x0000_s1026" type="#_x0000_t202" style="position:absolute;margin-left:-32.8pt;margin-top:-43.65pt;width:569.25pt;height:29.25pt;z-index:25165926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" fillcolor="white [3201]" stroked="f" strokeweight=".5pt">
            <v:textbox>
              <w:txbxContent>
                <w:p w:rsidR="00395DE5" w:rsidRDefault="00395DE5" w:rsidP="00395DE5">
                  <w:pPr>
                    <w:jc w:val="center"/>
                  </w:pPr>
                  <w:r>
                    <w:t>6.</w:t>
                  </w:r>
                  <w:proofErr w:type="gramStart"/>
                  <w:r>
                    <w:t>SINIFLAR  SEVİYE</w:t>
                  </w:r>
                  <w:proofErr w:type="gramEnd"/>
                  <w:r>
                    <w:t xml:space="preserve">   BELİRLEME   SINAVI</w:t>
                  </w:r>
                </w:p>
              </w:txbxContent>
            </v:textbox>
          </v:shape>
        </w:pict>
      </w:r>
      <w:r w:rsidR="00C72FF5">
        <w:t>1)</w:t>
      </w:r>
      <w:r w:rsidR="00735D04" w:rsidRPr="00735D04">
        <w:rPr>
          <w:rFonts w:ascii="Comic Sans MS" w:hAnsi="Comic Sans MS"/>
          <w:noProof/>
          <w:color w:val="FFFF00"/>
          <w:lang w:eastAsia="tr-TR"/>
        </w:rPr>
        <w:t xml:space="preserve"> </w:t>
      </w:r>
    </w:p>
    <w:p w:rsidR="00C72FF5" w:rsidRDefault="00C72FF5" w:rsidP="00C72FF5">
      <w:r>
        <w:rPr>
          <w:noProof/>
          <w:lang w:eastAsia="tr-TR"/>
        </w:rPr>
        <w:drawing>
          <wp:inline distT="0" distB="0" distL="0" distR="0">
            <wp:extent cx="2435333" cy="2657475"/>
            <wp:effectExtent l="0" t="0" r="3175" b="0"/>
            <wp:docPr id="1" name="Resim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2435673" cy="265784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72FF5" w:rsidRDefault="00C72FF5" w:rsidP="00C72FF5">
      <w:r>
        <w:t>2)</w:t>
      </w:r>
    </w:p>
    <w:p w:rsidR="00C72FF5" w:rsidRDefault="00C72FF5" w:rsidP="00C72FF5">
      <w:r>
        <w:rPr>
          <w:noProof/>
          <w:lang w:eastAsia="tr-TR"/>
        </w:rPr>
        <w:drawing>
          <wp:inline distT="0" distB="0" distL="0" distR="0">
            <wp:extent cx="2343150" cy="2451772"/>
            <wp:effectExtent l="0" t="0" r="0" b="5715"/>
            <wp:docPr id="2" name="Resim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2343478" cy="24521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72FF5" w:rsidRDefault="00C72FF5" w:rsidP="00C72FF5">
      <w:r>
        <w:t>3)</w:t>
      </w:r>
    </w:p>
    <w:p w:rsidR="00C72FF5" w:rsidRDefault="00C72FF5" w:rsidP="00C72FF5">
      <w:r>
        <w:rPr>
          <w:noProof/>
          <w:lang w:eastAsia="tr-TR"/>
        </w:rPr>
        <w:drawing>
          <wp:inline distT="0" distB="0" distL="0" distR="0">
            <wp:extent cx="2419350" cy="2244137"/>
            <wp:effectExtent l="0" t="0" r="0" b="3810"/>
            <wp:docPr id="3" name="Resim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2421360" cy="224600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72FF5" w:rsidRDefault="00C72FF5" w:rsidP="00C72FF5"/>
    <w:p w:rsidR="00395DE5" w:rsidRDefault="00395DE5" w:rsidP="00C72FF5"/>
    <w:p w:rsidR="00395DE5" w:rsidRDefault="00395DE5" w:rsidP="00C72FF5"/>
    <w:p w:rsidR="00C72FF5" w:rsidRDefault="00C72FF5" w:rsidP="00C72FF5">
      <w:r>
        <w:lastRenderedPageBreak/>
        <w:t>4)</w:t>
      </w:r>
      <w:bookmarkStart w:id="0" w:name="_GoBack"/>
      <w:bookmarkEnd w:id="0"/>
    </w:p>
    <w:p w:rsidR="00C72FF5" w:rsidRDefault="00C72FF5" w:rsidP="00C72FF5">
      <w:r>
        <w:rPr>
          <w:noProof/>
          <w:lang w:eastAsia="tr-TR"/>
        </w:rPr>
        <w:drawing>
          <wp:inline distT="0" distB="0" distL="0" distR="0">
            <wp:extent cx="2581275" cy="2707396"/>
            <wp:effectExtent l="0" t="0" r="0" b="0"/>
            <wp:docPr id="4" name="Resim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2581635" cy="270777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72FF5" w:rsidRDefault="00C72FF5" w:rsidP="00C72FF5">
      <w:r>
        <w:t>5)</w:t>
      </w:r>
    </w:p>
    <w:p w:rsidR="00C72FF5" w:rsidRDefault="00C72FF5" w:rsidP="00C72FF5">
      <w:r>
        <w:rPr>
          <w:noProof/>
          <w:lang w:eastAsia="tr-TR"/>
        </w:rPr>
        <w:drawing>
          <wp:inline distT="0" distB="0" distL="0" distR="0">
            <wp:extent cx="2465837" cy="2457450"/>
            <wp:effectExtent l="0" t="0" r="0" b="0"/>
            <wp:docPr id="5" name="Resim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2466182" cy="245779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72FF5" w:rsidRDefault="00C72FF5" w:rsidP="00C72FF5"/>
    <w:p w:rsidR="00C72FF5" w:rsidRDefault="00C72FF5" w:rsidP="00C72FF5">
      <w:r>
        <w:t>6)</w:t>
      </w:r>
    </w:p>
    <w:p w:rsidR="00C72FF5" w:rsidRDefault="00C72FF5" w:rsidP="00C72FF5">
      <w:r>
        <w:rPr>
          <w:noProof/>
          <w:lang w:eastAsia="tr-TR"/>
        </w:rPr>
        <w:drawing>
          <wp:inline distT="0" distB="0" distL="0" distR="0">
            <wp:extent cx="2591162" cy="1409897"/>
            <wp:effectExtent l="0" t="0" r="0" b="0"/>
            <wp:docPr id="6" name="Resim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2591162" cy="14098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2628D" w:rsidRDefault="0082628D" w:rsidP="00C72FF5"/>
    <w:p w:rsidR="00C72FF5" w:rsidRDefault="00C72FF5" w:rsidP="00C72FF5"/>
    <w:p w:rsidR="00C72FF5" w:rsidRDefault="00C72FF5" w:rsidP="00C72FF5"/>
    <w:p w:rsidR="00275F4F" w:rsidRDefault="00275F4F" w:rsidP="00C72FF5"/>
    <w:p w:rsidR="00C72FF5" w:rsidRDefault="00C72FF5" w:rsidP="00C72FF5"/>
    <w:p w:rsidR="00C72FF5" w:rsidRDefault="00C72FF5" w:rsidP="00C72FF5">
      <w:r>
        <w:lastRenderedPageBreak/>
        <w:t>7)</w:t>
      </w:r>
    </w:p>
    <w:p w:rsidR="00C72FF5" w:rsidRDefault="00C72FF5" w:rsidP="00C72FF5">
      <w:r>
        <w:rPr>
          <w:noProof/>
          <w:lang w:eastAsia="tr-TR"/>
        </w:rPr>
        <w:drawing>
          <wp:inline distT="0" distB="0" distL="0" distR="0">
            <wp:extent cx="2838846" cy="1562318"/>
            <wp:effectExtent l="0" t="0" r="0" b="0"/>
            <wp:docPr id="7" name="Resim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2838846" cy="156231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72FF5" w:rsidRDefault="00C72FF5" w:rsidP="00C72FF5">
      <w:r>
        <w:t>8)</w:t>
      </w:r>
    </w:p>
    <w:p w:rsidR="00C72FF5" w:rsidRDefault="00C72FF5" w:rsidP="00C72FF5">
      <w:r>
        <w:rPr>
          <w:noProof/>
          <w:lang w:eastAsia="tr-TR"/>
        </w:rPr>
        <w:drawing>
          <wp:inline distT="0" distB="0" distL="0" distR="0">
            <wp:extent cx="2819794" cy="1524213"/>
            <wp:effectExtent l="0" t="0" r="0" b="0"/>
            <wp:docPr id="8" name="Resim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2819794" cy="152421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72FF5" w:rsidRDefault="00C72FF5" w:rsidP="00C72FF5">
      <w:pPr>
        <w:rPr>
          <w:noProof/>
          <w:lang w:eastAsia="tr-TR"/>
        </w:rPr>
      </w:pPr>
      <w:r>
        <w:t>9)</w:t>
      </w:r>
    </w:p>
    <w:p w:rsidR="00C72FF5" w:rsidRDefault="00C72FF5" w:rsidP="00C72FF5">
      <w:r>
        <w:rPr>
          <w:noProof/>
          <w:lang w:eastAsia="tr-TR"/>
        </w:rPr>
        <w:drawing>
          <wp:inline distT="0" distB="0" distL="0" distR="0">
            <wp:extent cx="2143424" cy="1209844"/>
            <wp:effectExtent l="0" t="0" r="9525" b="9525"/>
            <wp:docPr id="9" name="Resim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2143424" cy="12098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72FF5" w:rsidRDefault="00C72FF5" w:rsidP="00C72FF5">
      <w:r>
        <w:t>10)</w:t>
      </w:r>
    </w:p>
    <w:p w:rsidR="00C72FF5" w:rsidRDefault="00C72FF5" w:rsidP="00C72FF5">
      <w:r>
        <w:rPr>
          <w:noProof/>
          <w:lang w:eastAsia="tr-TR"/>
        </w:rPr>
        <w:drawing>
          <wp:inline distT="0" distB="0" distL="0" distR="0">
            <wp:extent cx="2534004" cy="3419953"/>
            <wp:effectExtent l="0" t="0" r="0" b="9525"/>
            <wp:docPr id="10" name="Resim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2534004" cy="34199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72FF5" w:rsidRDefault="00C72FF5" w:rsidP="00C72FF5">
      <w:r>
        <w:lastRenderedPageBreak/>
        <w:t>11)</w:t>
      </w:r>
    </w:p>
    <w:p w:rsidR="00C72FF5" w:rsidRDefault="00C72FF5" w:rsidP="00C72FF5">
      <w:r>
        <w:rPr>
          <w:noProof/>
          <w:lang w:eastAsia="tr-TR"/>
        </w:rPr>
        <w:drawing>
          <wp:inline distT="0" distB="0" distL="0" distR="0">
            <wp:extent cx="2095793" cy="1667108"/>
            <wp:effectExtent l="0" t="0" r="0" b="9525"/>
            <wp:docPr id="11" name="Resim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2095793" cy="166710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72FF5" w:rsidRDefault="00C72FF5" w:rsidP="00C72FF5">
      <w:r>
        <w:t>12)</w:t>
      </w:r>
    </w:p>
    <w:p w:rsidR="00C72FF5" w:rsidRDefault="00C72FF5" w:rsidP="00C72FF5">
      <w:r>
        <w:rPr>
          <w:noProof/>
          <w:lang w:eastAsia="tr-TR"/>
        </w:rPr>
        <w:drawing>
          <wp:inline distT="0" distB="0" distL="0" distR="0">
            <wp:extent cx="2191056" cy="1829055"/>
            <wp:effectExtent l="0" t="0" r="0" b="0"/>
            <wp:docPr id="12" name="Resim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2191056" cy="18290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72FF5" w:rsidRDefault="00C72FF5" w:rsidP="00C72FF5">
      <w:r>
        <w:t>13)</w:t>
      </w:r>
    </w:p>
    <w:p w:rsidR="00C72FF5" w:rsidRDefault="00C72FF5" w:rsidP="00C72FF5">
      <w:r>
        <w:rPr>
          <w:noProof/>
          <w:lang w:eastAsia="tr-TR"/>
        </w:rPr>
        <w:drawing>
          <wp:inline distT="0" distB="0" distL="0" distR="0">
            <wp:extent cx="2191056" cy="1276528"/>
            <wp:effectExtent l="0" t="0" r="0" b="0"/>
            <wp:docPr id="13" name="Resim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2191056" cy="12765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72FF5" w:rsidRDefault="00C72FF5" w:rsidP="00C72FF5">
      <w:r>
        <w:t>14)</w:t>
      </w:r>
      <w:r w:rsidR="00275F4F">
        <w:t xml:space="preserve">  18 –( 0,256+9,5) işleminin </w:t>
      </w:r>
      <w:proofErr w:type="gramStart"/>
      <w:r w:rsidR="00275F4F">
        <w:t>sonucu  kaçtır</w:t>
      </w:r>
      <w:proofErr w:type="gramEnd"/>
      <w:r w:rsidR="00275F4F">
        <w:t xml:space="preserve">? </w:t>
      </w:r>
    </w:p>
    <w:p w:rsidR="00275F4F" w:rsidRDefault="00275F4F" w:rsidP="00C72FF5">
      <w:r>
        <w:t>A) 8,354</w:t>
      </w:r>
      <w:r>
        <w:tab/>
        <w:t>B) 8,344</w:t>
      </w:r>
      <w:r>
        <w:tab/>
        <w:t>C) 8,34</w:t>
      </w:r>
      <w:r>
        <w:tab/>
      </w:r>
      <w:r>
        <w:tab/>
        <w:t>D)8,244</w:t>
      </w:r>
    </w:p>
    <w:p w:rsidR="00C72FF5" w:rsidRDefault="00C72FF5" w:rsidP="00C72FF5"/>
    <w:p w:rsidR="00C72FF5" w:rsidRDefault="00C72FF5" w:rsidP="00C72FF5">
      <w:r>
        <w:t>15)</w:t>
      </w:r>
    </w:p>
    <w:p w:rsidR="00275F4F" w:rsidRDefault="00275F4F" w:rsidP="00C72FF5">
      <w:r>
        <w:tab/>
      </w:r>
      <w:r>
        <w:object w:dxaOrig="1755" w:dyaOrig="175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7.6pt;height:87.6pt" o:ole="">
            <v:imagedata r:id="rId19" o:title=""/>
          </v:shape>
          <o:OLEObject Type="Embed" ProgID="FXDraw3.Document" ShapeID="_x0000_i1025" DrawAspect="Content" ObjectID="_1583773557" r:id="rId20"/>
        </w:object>
      </w:r>
    </w:p>
    <w:p w:rsidR="00275F4F" w:rsidRPr="007F3623" w:rsidRDefault="00275F4F" w:rsidP="00C72FF5">
      <w:pPr>
        <w:rPr>
          <w:b/>
        </w:rPr>
      </w:pPr>
      <w:proofErr w:type="gramStart"/>
      <w:r w:rsidRPr="007F3623">
        <w:rPr>
          <w:b/>
        </w:rPr>
        <w:t>Yukarıda   verilen</w:t>
      </w:r>
      <w:proofErr w:type="gramEnd"/>
      <w:r w:rsidRPr="007F3623">
        <w:rPr>
          <w:b/>
        </w:rPr>
        <w:t xml:space="preserve"> çemberin yarıçapı  8 cm ise  çevresi kaç  cm  </w:t>
      </w:r>
      <w:proofErr w:type="spellStart"/>
      <w:r w:rsidRPr="007F3623">
        <w:rPr>
          <w:b/>
        </w:rPr>
        <w:t>dir</w:t>
      </w:r>
      <w:proofErr w:type="spellEnd"/>
      <w:r w:rsidRPr="007F3623">
        <w:rPr>
          <w:b/>
        </w:rPr>
        <w:t xml:space="preserve">? </w:t>
      </w:r>
      <w:r w:rsidR="007F3623" w:rsidRPr="007F3623">
        <w:rPr>
          <w:b/>
        </w:rPr>
        <w:t>(</w:t>
      </w:r>
      <w:r w:rsidR="007F3623" w:rsidRPr="007F3623">
        <w:rPr>
          <w:rFonts w:cstheme="minorHAnsi"/>
          <w:b/>
        </w:rPr>
        <w:t>π</w:t>
      </w:r>
      <w:r w:rsidR="007F3623" w:rsidRPr="007F3623">
        <w:rPr>
          <w:b/>
        </w:rPr>
        <w:t>=3 alınacak)</w:t>
      </w:r>
    </w:p>
    <w:p w:rsidR="007F3623" w:rsidRDefault="007F3623" w:rsidP="00C72FF5">
      <w:r>
        <w:t>A) 36</w:t>
      </w:r>
      <w:r>
        <w:tab/>
        <w:t>B) 48</w:t>
      </w:r>
      <w:r>
        <w:tab/>
        <w:t>C) 54</w:t>
      </w:r>
      <w:r>
        <w:tab/>
        <w:t>D) 62</w:t>
      </w:r>
    </w:p>
    <w:p w:rsidR="00C72FF5" w:rsidRDefault="00C72FF5" w:rsidP="00C72FF5"/>
    <w:p w:rsidR="00C72FF5" w:rsidRPr="007F3623" w:rsidRDefault="00C72FF5" w:rsidP="00C72FF5">
      <w:pPr>
        <w:rPr>
          <w:b/>
        </w:rPr>
      </w:pPr>
      <w:r w:rsidRPr="00395DE5">
        <w:rPr>
          <w:b/>
        </w:rPr>
        <w:lastRenderedPageBreak/>
        <w:t>16)</w:t>
      </w:r>
      <w:r w:rsidR="007F3623">
        <w:t xml:space="preserve"> </w:t>
      </w:r>
      <w:proofErr w:type="gramStart"/>
      <w:r w:rsidR="007F3623">
        <w:t>Bir  torbada</w:t>
      </w:r>
      <w:proofErr w:type="gramEnd"/>
      <w:r w:rsidR="007F3623">
        <w:t xml:space="preserve">  20  mavi  ve  15  turuncu  bilye  vardır.  </w:t>
      </w:r>
      <w:r w:rsidR="007F3623" w:rsidRPr="007F3623">
        <w:rPr>
          <w:b/>
        </w:rPr>
        <w:t xml:space="preserve">Buna göre,  </w:t>
      </w:r>
      <w:proofErr w:type="gramStart"/>
      <w:r w:rsidR="007F3623" w:rsidRPr="007F3623">
        <w:rPr>
          <w:b/>
        </w:rPr>
        <w:t>turuncu  bilyelerin</w:t>
      </w:r>
      <w:proofErr w:type="gramEnd"/>
      <w:r w:rsidR="007F3623" w:rsidRPr="007F3623">
        <w:rPr>
          <w:b/>
        </w:rPr>
        <w:t xml:space="preserve"> sayısının  mavi    bilyelerin sayısına oranı  kaçtır?</w:t>
      </w:r>
    </w:p>
    <w:p w:rsidR="007F3623" w:rsidRDefault="007F3623" w:rsidP="00C72FF5"/>
    <w:p w:rsidR="007F3623" w:rsidRDefault="007F3623" w:rsidP="00C72FF5">
      <w:r>
        <w:t>A)</w:t>
      </w:r>
      <w:r w:rsidR="00395DE5" w:rsidRPr="007F3623">
        <w:rPr>
          <w:position w:val="-24"/>
        </w:rPr>
        <w:object w:dxaOrig="240" w:dyaOrig="620">
          <v:shape id="_x0000_i1026" type="#_x0000_t75" style="width:12pt;height:30.6pt" o:ole="">
            <v:imagedata r:id="rId21" o:title=""/>
          </v:shape>
          <o:OLEObject Type="Embed" ProgID="Equation.DSMT4" ShapeID="_x0000_i1026" DrawAspect="Content" ObjectID="_1583773558" r:id="rId22"/>
        </w:object>
      </w:r>
      <w:r w:rsidRPr="007F3623">
        <w:rPr>
          <w:position w:val="-24"/>
        </w:rPr>
        <w:object w:dxaOrig="240" w:dyaOrig="620">
          <v:shape id="_x0000_i1027" type="#_x0000_t75" style="width:12pt;height:30.6pt" o:ole="">
            <v:imagedata r:id="rId23" o:title=""/>
          </v:shape>
          <o:OLEObject Type="Embed" ProgID="Equation.DSMT4" ShapeID="_x0000_i1027" DrawAspect="Content" ObjectID="_1583773559" r:id="rId24"/>
        </w:object>
      </w:r>
      <w:r>
        <w:tab/>
      </w:r>
      <w:r>
        <w:tab/>
        <w:t xml:space="preserve">B) </w:t>
      </w:r>
      <w:r w:rsidRPr="007F3623">
        <w:rPr>
          <w:position w:val="-24"/>
        </w:rPr>
        <w:object w:dxaOrig="240" w:dyaOrig="620">
          <v:shape id="_x0000_i1028" type="#_x0000_t75" style="width:12pt;height:30.6pt" o:ole="">
            <v:imagedata r:id="rId25" o:title=""/>
          </v:shape>
          <o:OLEObject Type="Embed" ProgID="Equation.DSMT4" ShapeID="_x0000_i1028" DrawAspect="Content" ObjectID="_1583773560" r:id="rId26"/>
        </w:object>
      </w:r>
      <w:r>
        <w:tab/>
      </w:r>
      <w:r>
        <w:tab/>
        <w:t xml:space="preserve">C) </w:t>
      </w:r>
      <w:r w:rsidRPr="007F3623">
        <w:rPr>
          <w:position w:val="-24"/>
        </w:rPr>
        <w:object w:dxaOrig="240" w:dyaOrig="620">
          <v:shape id="_x0000_i1029" type="#_x0000_t75" style="width:12pt;height:30.6pt" o:ole="">
            <v:imagedata r:id="rId27" o:title=""/>
          </v:shape>
          <o:OLEObject Type="Embed" ProgID="Equation.DSMT4" ShapeID="_x0000_i1029" DrawAspect="Content" ObjectID="_1583773561" r:id="rId28"/>
        </w:object>
      </w:r>
      <w:r>
        <w:tab/>
      </w:r>
      <w:r>
        <w:tab/>
        <w:t xml:space="preserve">D) </w:t>
      </w:r>
      <w:r w:rsidRPr="007F3623">
        <w:rPr>
          <w:position w:val="-24"/>
        </w:rPr>
        <w:object w:dxaOrig="240" w:dyaOrig="620">
          <v:shape id="_x0000_i1030" type="#_x0000_t75" style="width:12pt;height:30.6pt" o:ole="">
            <v:imagedata r:id="rId29" o:title=""/>
          </v:shape>
          <o:OLEObject Type="Embed" ProgID="Equation.DSMT4" ShapeID="_x0000_i1030" DrawAspect="Content" ObjectID="_1583773562" r:id="rId30"/>
        </w:object>
      </w:r>
    </w:p>
    <w:p w:rsidR="00C72FF5" w:rsidRDefault="00C72FF5" w:rsidP="00C72FF5"/>
    <w:p w:rsidR="00C72FF5" w:rsidRDefault="00C72FF5" w:rsidP="00C72FF5">
      <w:r>
        <w:t>17)</w:t>
      </w:r>
    </w:p>
    <w:p w:rsidR="00C72FF5" w:rsidRDefault="00C72FF5" w:rsidP="00C72FF5">
      <w:r>
        <w:rPr>
          <w:noProof/>
          <w:lang w:eastAsia="tr-TR"/>
        </w:rPr>
        <w:drawing>
          <wp:inline distT="0" distB="0" distL="0" distR="0">
            <wp:extent cx="2181530" cy="2238688"/>
            <wp:effectExtent l="0" t="0" r="9525" b="9525"/>
            <wp:docPr id="17" name="Resim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2181530" cy="22386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72FF5" w:rsidRDefault="00C72FF5" w:rsidP="00C72FF5">
      <w:r>
        <w:t>18)</w:t>
      </w:r>
    </w:p>
    <w:p w:rsidR="00C72FF5" w:rsidRDefault="00C72FF5" w:rsidP="00C72FF5"/>
    <w:p w:rsidR="00C72FF5" w:rsidRDefault="00C72FF5" w:rsidP="00C72FF5">
      <w:r>
        <w:rPr>
          <w:noProof/>
          <w:lang w:eastAsia="tr-TR"/>
        </w:rPr>
        <w:drawing>
          <wp:inline distT="0" distB="0" distL="0" distR="0">
            <wp:extent cx="2400635" cy="2276793"/>
            <wp:effectExtent l="0" t="0" r="0" b="9525"/>
            <wp:docPr id="19" name="Resim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2400635" cy="227679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72FF5" w:rsidRDefault="00C72FF5" w:rsidP="00C72FF5">
      <w:r>
        <w:t>19)</w:t>
      </w:r>
    </w:p>
    <w:p w:rsidR="00C72FF5" w:rsidRDefault="00C72FF5" w:rsidP="00C72FF5"/>
    <w:p w:rsidR="00C72FF5" w:rsidRDefault="00C72FF5" w:rsidP="00C72FF5">
      <w:r>
        <w:rPr>
          <w:noProof/>
          <w:lang w:eastAsia="tr-TR"/>
        </w:rPr>
        <w:drawing>
          <wp:inline distT="0" distB="0" distL="0" distR="0">
            <wp:extent cx="2324425" cy="1028844"/>
            <wp:effectExtent l="0" t="0" r="0" b="0"/>
            <wp:docPr id="20" name="Resim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2324425" cy="10288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72FF5" w:rsidRDefault="00C72FF5" w:rsidP="00C72FF5"/>
    <w:p w:rsidR="00C72FF5" w:rsidRDefault="00C72FF5" w:rsidP="00C72FF5">
      <w:r>
        <w:lastRenderedPageBreak/>
        <w:t xml:space="preserve">20) </w:t>
      </w:r>
    </w:p>
    <w:p w:rsidR="00C72FF5" w:rsidRDefault="00C72FF5" w:rsidP="00C72FF5">
      <w:r>
        <w:rPr>
          <w:noProof/>
          <w:lang w:eastAsia="tr-TR"/>
        </w:rPr>
        <w:drawing>
          <wp:inline distT="0" distB="0" distL="0" distR="0">
            <wp:extent cx="2133898" cy="1733792"/>
            <wp:effectExtent l="0" t="0" r="0" b="0"/>
            <wp:docPr id="21" name="Resim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2133898" cy="173379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72FF5" w:rsidRDefault="00C72FF5" w:rsidP="00C72FF5"/>
    <w:p w:rsidR="00C72FF5" w:rsidRDefault="00C72FF5" w:rsidP="00C72FF5">
      <w:r>
        <w:t xml:space="preserve">21) </w:t>
      </w:r>
    </w:p>
    <w:p w:rsidR="00C72FF5" w:rsidRDefault="00C72FF5" w:rsidP="00C72FF5">
      <w:r>
        <w:rPr>
          <w:noProof/>
          <w:lang w:eastAsia="tr-TR"/>
        </w:rPr>
        <w:drawing>
          <wp:inline distT="0" distB="0" distL="0" distR="0">
            <wp:extent cx="2181530" cy="1505160"/>
            <wp:effectExtent l="0" t="0" r="9525" b="0"/>
            <wp:docPr id="22" name="Resim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2181530" cy="15051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72FF5" w:rsidRDefault="00C72FF5" w:rsidP="00C72FF5">
      <w:r>
        <w:t>22)</w:t>
      </w:r>
    </w:p>
    <w:p w:rsidR="00C72FF5" w:rsidRDefault="00C72FF5" w:rsidP="00C72FF5">
      <w:r>
        <w:rPr>
          <w:noProof/>
          <w:lang w:eastAsia="tr-TR"/>
        </w:rPr>
        <w:drawing>
          <wp:inline distT="0" distB="0" distL="0" distR="0">
            <wp:extent cx="2238688" cy="1476581"/>
            <wp:effectExtent l="0" t="0" r="9525" b="9525"/>
            <wp:docPr id="23" name="Resim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2238688" cy="14765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72FF5" w:rsidRDefault="00C72FF5" w:rsidP="00C72FF5"/>
    <w:p w:rsidR="00C72FF5" w:rsidRDefault="00C72FF5" w:rsidP="00C72FF5">
      <w:r>
        <w:t>23)</w:t>
      </w:r>
      <w:r w:rsidR="007F3623">
        <w:t xml:space="preserve"> </w:t>
      </w:r>
      <w:proofErr w:type="gramStart"/>
      <w:r w:rsidR="007F3623">
        <w:t>Aşağıdaki   sayılardan</w:t>
      </w:r>
      <w:proofErr w:type="gramEnd"/>
      <w:r w:rsidR="007F3623">
        <w:t xml:space="preserve">  hangisinin   en yakın yüzlüğe yuvarlanmış  şekli 1600 dür?</w:t>
      </w:r>
    </w:p>
    <w:p w:rsidR="007F3623" w:rsidRDefault="007F3623" w:rsidP="00C72FF5">
      <w:r>
        <w:t>A) 1549</w:t>
      </w:r>
      <w:r>
        <w:tab/>
      </w:r>
      <w:r>
        <w:tab/>
        <w:t xml:space="preserve">B) 1551  </w:t>
      </w:r>
      <w:r>
        <w:tab/>
        <w:t>C) 1650</w:t>
      </w:r>
      <w:r>
        <w:tab/>
      </w:r>
      <w:r>
        <w:tab/>
        <w:t>D) 1668</w:t>
      </w:r>
    </w:p>
    <w:p w:rsidR="00C72FF5" w:rsidRDefault="00C72FF5" w:rsidP="00C72FF5"/>
    <w:p w:rsidR="00C72FF5" w:rsidRDefault="00C72FF5" w:rsidP="00C72FF5">
      <w:r>
        <w:t>24)</w:t>
      </w:r>
      <w:r w:rsidR="007F3623">
        <w:t xml:space="preserve"> </w:t>
      </w:r>
      <w:proofErr w:type="gramStart"/>
      <w:r w:rsidR="007F3623">
        <w:t>23 ,  26</w:t>
      </w:r>
      <w:proofErr w:type="gramEnd"/>
      <w:r w:rsidR="007F3623">
        <w:t xml:space="preserve"> ,    32 ,  44,   A </w:t>
      </w:r>
    </w:p>
    <w:p w:rsidR="007F3623" w:rsidRDefault="007F3623" w:rsidP="00C72FF5">
      <w:proofErr w:type="gramStart"/>
      <w:r>
        <w:t>Yukarıdaki   sayı</w:t>
      </w:r>
      <w:proofErr w:type="gramEnd"/>
      <w:r>
        <w:t xml:space="preserve">  örüntüsüne göre   A yerine  aşağıdaki  sayılardan   hangisi  gelmelidir?</w:t>
      </w:r>
    </w:p>
    <w:p w:rsidR="007F3623" w:rsidRDefault="007F3623" w:rsidP="00C72FF5">
      <w:r>
        <w:t xml:space="preserve">A) 60 </w:t>
      </w:r>
      <w:r>
        <w:tab/>
        <w:t>B) 62</w:t>
      </w:r>
      <w:r>
        <w:tab/>
      </w:r>
      <w:r>
        <w:tab/>
        <w:t>C)66</w:t>
      </w:r>
      <w:r>
        <w:tab/>
      </w:r>
      <w:r>
        <w:tab/>
        <w:t>D)68</w:t>
      </w:r>
    </w:p>
    <w:p w:rsidR="00C72FF5" w:rsidRDefault="00C72FF5" w:rsidP="00C72FF5">
      <w:pPr>
        <w:rPr>
          <w:noProof/>
          <w:lang w:eastAsia="tr-TR"/>
        </w:rPr>
      </w:pPr>
    </w:p>
    <w:p w:rsidR="007F3623" w:rsidRDefault="007F3623" w:rsidP="00C72FF5"/>
    <w:p w:rsidR="00C72FF5" w:rsidRDefault="00C72FF5" w:rsidP="00C72FF5">
      <w:r>
        <w:lastRenderedPageBreak/>
        <w:t>25)</w:t>
      </w:r>
    </w:p>
    <w:p w:rsidR="00C72FF5" w:rsidRDefault="00C72FF5" w:rsidP="00C72FF5">
      <w:r>
        <w:rPr>
          <w:noProof/>
          <w:lang w:eastAsia="tr-TR"/>
        </w:rPr>
        <w:drawing>
          <wp:inline distT="0" distB="0" distL="0" distR="0">
            <wp:extent cx="2162477" cy="1247949"/>
            <wp:effectExtent l="0" t="0" r="9525" b="9525"/>
            <wp:docPr id="26" name="Resim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2162477" cy="124794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72FF5" w:rsidRDefault="00C72FF5" w:rsidP="00C72FF5"/>
    <w:p w:rsidR="00275F4F" w:rsidRDefault="00C72FF5" w:rsidP="00C72FF5">
      <w:r>
        <w:t>26)</w:t>
      </w:r>
      <w:r w:rsidR="007F3623">
        <w:t xml:space="preserve">  85 X </w:t>
      </w:r>
      <w:proofErr w:type="gramStart"/>
      <w:r w:rsidR="007F3623">
        <w:t xml:space="preserve">42 </w:t>
      </w:r>
      <w:r w:rsidR="00395DE5">
        <w:t xml:space="preserve"> verilen</w:t>
      </w:r>
      <w:proofErr w:type="gramEnd"/>
      <w:r w:rsidR="00395DE5">
        <w:t xml:space="preserve">  çarpma  işleminin sonucu   kaçtır?</w:t>
      </w:r>
    </w:p>
    <w:p w:rsidR="00395DE5" w:rsidRDefault="00395DE5" w:rsidP="00C72FF5">
      <w:r>
        <w:t>A)3560</w:t>
      </w:r>
      <w:r>
        <w:tab/>
      </w:r>
      <w:r>
        <w:tab/>
        <w:t>B) 3570</w:t>
      </w:r>
      <w:r>
        <w:tab/>
      </w:r>
      <w:r>
        <w:tab/>
        <w:t>c) 3620</w:t>
      </w:r>
      <w:r>
        <w:tab/>
      </w:r>
      <w:r>
        <w:tab/>
        <w:t>D) 3670</w:t>
      </w:r>
    </w:p>
    <w:p w:rsidR="00275F4F" w:rsidRDefault="00275F4F" w:rsidP="00C72FF5"/>
    <w:p w:rsidR="00C72FF5" w:rsidRDefault="00C72FF5" w:rsidP="00C72FF5"/>
    <w:p w:rsidR="00275F4F" w:rsidRDefault="00275F4F" w:rsidP="00C72FF5">
      <w:r>
        <w:t>27)</w:t>
      </w:r>
    </w:p>
    <w:p w:rsidR="00275F4F" w:rsidRDefault="00275F4F" w:rsidP="00C72FF5">
      <w:r>
        <w:rPr>
          <w:noProof/>
          <w:lang w:eastAsia="tr-TR"/>
        </w:rPr>
        <w:drawing>
          <wp:inline distT="0" distB="0" distL="0" distR="0">
            <wp:extent cx="2181530" cy="1314634"/>
            <wp:effectExtent l="0" t="0" r="9525" b="0"/>
            <wp:docPr id="28" name="Resim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2181530" cy="13146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72FF5" w:rsidRDefault="00C72FF5" w:rsidP="00C72FF5"/>
    <w:p w:rsidR="00275F4F" w:rsidRDefault="00275F4F" w:rsidP="00C72FF5">
      <w:r>
        <w:t>28)</w:t>
      </w:r>
    </w:p>
    <w:p w:rsidR="00275F4F" w:rsidRDefault="00275F4F" w:rsidP="00C72FF5">
      <w:r>
        <w:rPr>
          <w:noProof/>
          <w:lang w:eastAsia="tr-TR"/>
        </w:rPr>
        <w:drawing>
          <wp:inline distT="0" distB="0" distL="0" distR="0">
            <wp:extent cx="2191056" cy="1257476"/>
            <wp:effectExtent l="0" t="0" r="0" b="0"/>
            <wp:docPr id="29" name="Resim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2191056" cy="12574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75F4F" w:rsidRDefault="00275F4F" w:rsidP="00C72FF5">
      <w:r>
        <w:t>29)</w:t>
      </w:r>
    </w:p>
    <w:p w:rsidR="00275F4F" w:rsidRDefault="00275F4F" w:rsidP="00C72FF5">
      <w:r>
        <w:rPr>
          <w:noProof/>
          <w:lang w:eastAsia="tr-TR"/>
        </w:rPr>
        <w:drawing>
          <wp:inline distT="0" distB="0" distL="0" distR="0">
            <wp:extent cx="2162477" cy="1571844"/>
            <wp:effectExtent l="0" t="0" r="9525" b="0"/>
            <wp:docPr id="30" name="Resim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2162477" cy="15718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75F4F" w:rsidRDefault="00275F4F" w:rsidP="00C72FF5">
      <w:r>
        <w:t>30)</w:t>
      </w:r>
    </w:p>
    <w:p w:rsidR="00275F4F" w:rsidRDefault="00275F4F" w:rsidP="00C72FF5">
      <w:r>
        <w:rPr>
          <w:noProof/>
          <w:lang w:eastAsia="tr-TR"/>
        </w:rPr>
        <w:lastRenderedPageBreak/>
        <w:drawing>
          <wp:inline distT="0" distB="0" distL="0" distR="0">
            <wp:extent cx="2200582" cy="1295581"/>
            <wp:effectExtent l="0" t="0" r="9525" b="0"/>
            <wp:docPr id="31" name="Resim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2200582" cy="12955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75F4F" w:rsidRDefault="00275F4F" w:rsidP="00C72FF5"/>
    <w:p w:rsidR="00275F4F" w:rsidRDefault="00275F4F" w:rsidP="00C72FF5">
      <w:r>
        <w:t xml:space="preserve">İlk on sorunun </w:t>
      </w:r>
      <w:proofErr w:type="gramStart"/>
      <w:r>
        <w:t>her  biri</w:t>
      </w:r>
      <w:proofErr w:type="gramEnd"/>
      <w:r>
        <w:t xml:space="preserve">  3 puan </w:t>
      </w:r>
    </w:p>
    <w:p w:rsidR="00275F4F" w:rsidRDefault="00275F4F" w:rsidP="00C72FF5">
      <w:r>
        <w:t xml:space="preserve">Son </w:t>
      </w:r>
      <w:proofErr w:type="gramStart"/>
      <w:r>
        <w:t>yirmi  sorunun</w:t>
      </w:r>
      <w:proofErr w:type="gramEnd"/>
      <w:r>
        <w:t xml:space="preserve"> her  biri  3,5  puandır.</w:t>
      </w:r>
    </w:p>
    <w:p w:rsidR="00395DE5" w:rsidRDefault="00395DE5" w:rsidP="00C72FF5"/>
    <w:p w:rsidR="00395DE5" w:rsidRDefault="00395DE5" w:rsidP="00C72FF5"/>
    <w:sectPr w:rsidR="00395DE5" w:rsidSect="00275F4F">
      <w:pgSz w:w="11906" w:h="16838"/>
      <w:pgMar w:top="993" w:right="424" w:bottom="426" w:left="851" w:header="708" w:footer="708" w:gutter="0"/>
      <w:cols w:num="2" w:sep="1" w:space="709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A2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A2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omic Sans MS">
    <w:panose1 w:val="030F0702030302020204"/>
    <w:charset w:val="A2"/>
    <w:family w:val="script"/>
    <w:pitch w:val="variable"/>
    <w:sig w:usb0="00000287" w:usb1="00000000" w:usb2="00000000" w:usb3="00000000" w:csb0="0000009F" w:csb1="00000000"/>
  </w:font>
  <w:font w:name="Cambria">
    <w:panose1 w:val="02040503050406030204"/>
    <w:charset w:val="A2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2"/>
  </w:compat>
  <w:rsids>
    <w:rsidRoot w:val="00C72FF5"/>
    <w:rsid w:val="00025B74"/>
    <w:rsid w:val="00275F4F"/>
    <w:rsid w:val="0033166A"/>
    <w:rsid w:val="00395DE5"/>
    <w:rsid w:val="003E622E"/>
    <w:rsid w:val="00735D04"/>
    <w:rsid w:val="007F3623"/>
    <w:rsid w:val="0082628D"/>
    <w:rsid w:val="00A43712"/>
    <w:rsid w:val="00C72FF5"/>
    <w:rsid w:val="00E30025"/>
    <w:rsid w:val="00E333D0"/>
    <w:rsid w:val="00EC057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tr-T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tr-T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3166A"/>
  </w:style>
  <w:style w:type="character" w:default="1" w:styleId="VarsaylanParagrafYazTipi">
    <w:name w:val="Default Paragraph Font"/>
    <w:uiPriority w:val="1"/>
    <w:semiHidden/>
    <w:unhideWhenUsed/>
  </w:style>
  <w:style w:type="table" w:default="1" w:styleId="NormalTabl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ListeYok">
    <w:name w:val="No List"/>
    <w:uiPriority w:val="99"/>
    <w:semiHidden/>
    <w:unhideWhenUsed/>
  </w:style>
  <w:style w:type="paragraph" w:styleId="ListeParagraf">
    <w:name w:val="List Paragraph"/>
    <w:basedOn w:val="Normal"/>
    <w:uiPriority w:val="34"/>
    <w:qFormat/>
    <w:rsid w:val="00C72FF5"/>
    <w:pPr>
      <w:ind w:left="720"/>
      <w:contextualSpacing/>
    </w:pPr>
  </w:style>
  <w:style w:type="paragraph" w:styleId="BalonMetni">
    <w:name w:val="Balloon Text"/>
    <w:basedOn w:val="Normal"/>
    <w:link w:val="BalonMetniChar"/>
    <w:uiPriority w:val="99"/>
    <w:semiHidden/>
    <w:unhideWhenUsed/>
    <w:rsid w:val="00C72FF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onMetniChar">
    <w:name w:val="Balon Metni Char"/>
    <w:basedOn w:val="VarsaylanParagrafYazTipi"/>
    <w:link w:val="BalonMetni"/>
    <w:uiPriority w:val="99"/>
    <w:semiHidden/>
    <w:rsid w:val="00C72FF5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tr-T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VarsaylanParagrafYazTipi">
    <w:name w:val="Default Paragraph Font"/>
    <w:uiPriority w:val="1"/>
    <w:semiHidden/>
    <w:unhideWhenUsed/>
  </w:style>
  <w:style w:type="table" w:default="1" w:styleId="NormalTabl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ListeYok">
    <w:name w:val="No List"/>
    <w:uiPriority w:val="99"/>
    <w:semiHidden/>
    <w:unhideWhenUsed/>
  </w:style>
  <w:style w:type="paragraph" w:styleId="ListeParagraf">
    <w:name w:val="List Paragraph"/>
    <w:basedOn w:val="Normal"/>
    <w:uiPriority w:val="34"/>
    <w:qFormat/>
    <w:rsid w:val="00C72FF5"/>
    <w:pPr>
      <w:ind w:left="720"/>
      <w:contextualSpacing/>
    </w:pPr>
  </w:style>
  <w:style w:type="paragraph" w:styleId="BalonMetni">
    <w:name w:val="Balloon Text"/>
    <w:basedOn w:val="Normal"/>
    <w:link w:val="BalonMetniChar"/>
    <w:uiPriority w:val="99"/>
    <w:semiHidden/>
    <w:unhideWhenUsed/>
    <w:rsid w:val="00C72FF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onMetniChar">
    <w:name w:val="Balon Metni Char"/>
    <w:basedOn w:val="VarsaylanParagrafYazTipi"/>
    <w:link w:val="BalonMetni"/>
    <w:uiPriority w:val="99"/>
    <w:semiHidden/>
    <w:rsid w:val="00C72FF5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13" Type="http://schemas.openxmlformats.org/officeDocument/2006/relationships/image" Target="media/image8.png"/><Relationship Id="rId18" Type="http://schemas.openxmlformats.org/officeDocument/2006/relationships/image" Target="media/image13.png"/><Relationship Id="rId26" Type="http://schemas.openxmlformats.org/officeDocument/2006/relationships/oleObject" Target="embeddings/oleObject4.bin"/><Relationship Id="rId39" Type="http://schemas.openxmlformats.org/officeDocument/2006/relationships/image" Target="media/image28.png"/><Relationship Id="rId3" Type="http://schemas.microsoft.com/office/2007/relationships/stylesWithEffects" Target="stylesWithEffects.xml"/><Relationship Id="rId21" Type="http://schemas.openxmlformats.org/officeDocument/2006/relationships/image" Target="media/image15.wmf"/><Relationship Id="rId34" Type="http://schemas.openxmlformats.org/officeDocument/2006/relationships/image" Target="media/image23.png"/><Relationship Id="rId42" Type="http://schemas.openxmlformats.org/officeDocument/2006/relationships/fontTable" Target="fontTable.xml"/><Relationship Id="rId7" Type="http://schemas.openxmlformats.org/officeDocument/2006/relationships/image" Target="media/image2.png"/><Relationship Id="rId12" Type="http://schemas.openxmlformats.org/officeDocument/2006/relationships/image" Target="media/image7.png"/><Relationship Id="rId17" Type="http://schemas.openxmlformats.org/officeDocument/2006/relationships/image" Target="media/image12.png"/><Relationship Id="rId25" Type="http://schemas.openxmlformats.org/officeDocument/2006/relationships/image" Target="media/image17.wmf"/><Relationship Id="rId33" Type="http://schemas.openxmlformats.org/officeDocument/2006/relationships/image" Target="media/image22.png"/><Relationship Id="rId38" Type="http://schemas.openxmlformats.org/officeDocument/2006/relationships/image" Target="media/image27.png"/><Relationship Id="rId2" Type="http://schemas.openxmlformats.org/officeDocument/2006/relationships/styles" Target="styles.xml"/><Relationship Id="rId16" Type="http://schemas.openxmlformats.org/officeDocument/2006/relationships/image" Target="media/image11.png"/><Relationship Id="rId20" Type="http://schemas.openxmlformats.org/officeDocument/2006/relationships/oleObject" Target="embeddings/oleObject1.bin"/><Relationship Id="rId29" Type="http://schemas.openxmlformats.org/officeDocument/2006/relationships/image" Target="media/image19.wmf"/><Relationship Id="rId41" Type="http://schemas.openxmlformats.org/officeDocument/2006/relationships/image" Target="media/image30.png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11" Type="http://schemas.openxmlformats.org/officeDocument/2006/relationships/image" Target="media/image6.png"/><Relationship Id="rId24" Type="http://schemas.openxmlformats.org/officeDocument/2006/relationships/oleObject" Target="embeddings/oleObject3.bin"/><Relationship Id="rId32" Type="http://schemas.openxmlformats.org/officeDocument/2006/relationships/image" Target="media/image21.png"/><Relationship Id="rId37" Type="http://schemas.openxmlformats.org/officeDocument/2006/relationships/image" Target="media/image26.png"/><Relationship Id="rId40" Type="http://schemas.openxmlformats.org/officeDocument/2006/relationships/image" Target="media/image29.png"/><Relationship Id="rId5" Type="http://schemas.openxmlformats.org/officeDocument/2006/relationships/webSettings" Target="webSettings.xml"/><Relationship Id="rId15" Type="http://schemas.openxmlformats.org/officeDocument/2006/relationships/image" Target="media/image10.png"/><Relationship Id="rId23" Type="http://schemas.openxmlformats.org/officeDocument/2006/relationships/image" Target="media/image16.wmf"/><Relationship Id="rId28" Type="http://schemas.openxmlformats.org/officeDocument/2006/relationships/oleObject" Target="embeddings/oleObject5.bin"/><Relationship Id="rId36" Type="http://schemas.openxmlformats.org/officeDocument/2006/relationships/image" Target="media/image25.png"/><Relationship Id="rId10" Type="http://schemas.openxmlformats.org/officeDocument/2006/relationships/image" Target="media/image5.png"/><Relationship Id="rId19" Type="http://schemas.openxmlformats.org/officeDocument/2006/relationships/image" Target="media/image14.png"/><Relationship Id="rId31" Type="http://schemas.openxmlformats.org/officeDocument/2006/relationships/image" Target="media/image20.png"/><Relationship Id="rId4" Type="http://schemas.openxmlformats.org/officeDocument/2006/relationships/settings" Target="settings.xml"/><Relationship Id="rId9" Type="http://schemas.openxmlformats.org/officeDocument/2006/relationships/image" Target="media/image4.png"/><Relationship Id="rId14" Type="http://schemas.openxmlformats.org/officeDocument/2006/relationships/image" Target="media/image9.png"/><Relationship Id="rId22" Type="http://schemas.openxmlformats.org/officeDocument/2006/relationships/oleObject" Target="embeddings/oleObject2.bin"/><Relationship Id="rId27" Type="http://schemas.openxmlformats.org/officeDocument/2006/relationships/image" Target="media/image18.wmf"/><Relationship Id="rId30" Type="http://schemas.openxmlformats.org/officeDocument/2006/relationships/oleObject" Target="embeddings/oleObject6.bin"/><Relationship Id="rId35" Type="http://schemas.openxmlformats.org/officeDocument/2006/relationships/image" Target="media/image24.png"/><Relationship Id="rId43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is Teması">
  <a:themeElements>
    <a:clrScheme name="Ofis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is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is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C36C0AE-ACCA-403C-B875-645E2559F46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168</Words>
  <Characters>964</Characters>
  <Application>Microsoft Office Word</Application>
  <DocSecurity>0</DocSecurity>
  <Lines>8</Lines>
  <Paragraphs>2</Paragraphs>
  <ScaleCrop>false</ScaleCrop>
  <HeadingPairs>
    <vt:vector size="2" baseType="variant">
      <vt:variant>
        <vt:lpstr>Konu Başlığı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3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CER</dc:creator>
  <cp:lastModifiedBy>İhsan Durak</cp:lastModifiedBy>
  <cp:revision>2</cp:revision>
  <dcterms:created xsi:type="dcterms:W3CDTF">2018-03-28T18:19:00Z</dcterms:created>
  <dcterms:modified xsi:type="dcterms:W3CDTF">2018-03-28T18:1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